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653" r:id="rId2"/>
    <p:sldId id="582" r:id="rId3"/>
    <p:sldId id="642" r:id="rId4"/>
    <p:sldId id="674" r:id="rId5"/>
    <p:sldId id="675" r:id="rId6"/>
    <p:sldId id="676" r:id="rId7"/>
    <p:sldId id="677" r:id="rId8"/>
    <p:sldId id="655" r:id="rId9"/>
    <p:sldId id="631" r:id="rId10"/>
    <p:sldId id="678" r:id="rId11"/>
    <p:sldId id="656" r:id="rId12"/>
    <p:sldId id="679" r:id="rId13"/>
    <p:sldId id="680" r:id="rId14"/>
    <p:sldId id="657" r:id="rId15"/>
    <p:sldId id="681" r:id="rId16"/>
    <p:sldId id="682" r:id="rId17"/>
    <p:sldId id="683" r:id="rId18"/>
    <p:sldId id="684" r:id="rId19"/>
    <p:sldId id="685" r:id="rId20"/>
    <p:sldId id="686" r:id="rId21"/>
    <p:sldId id="687" r:id="rId22"/>
    <p:sldId id="688" r:id="rId23"/>
    <p:sldId id="689" r:id="rId24"/>
    <p:sldId id="690" r:id="rId25"/>
    <p:sldId id="691" r:id="rId26"/>
    <p:sldId id="692" r:id="rId27"/>
    <p:sldId id="693" r:id="rId28"/>
    <p:sldId id="694" r:id="rId29"/>
    <p:sldId id="695" r:id="rId30"/>
    <p:sldId id="696" r:id="rId31"/>
    <p:sldId id="418" r:id="rId3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653"/>
            <p14:sldId id="582"/>
            <p14:sldId id="642"/>
            <p14:sldId id="674"/>
            <p14:sldId id="675"/>
            <p14:sldId id="676"/>
            <p14:sldId id="677"/>
            <p14:sldId id="655"/>
            <p14:sldId id="631"/>
            <p14:sldId id="678"/>
            <p14:sldId id="656"/>
            <p14:sldId id="679"/>
            <p14:sldId id="680"/>
            <p14:sldId id="657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41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6209"/>
    <a:srgbClr val="F6903C"/>
    <a:srgbClr val="E3E6E2"/>
    <a:srgbClr val="CDD2CC"/>
    <a:srgbClr val="BACDD4"/>
    <a:srgbClr val="004600"/>
    <a:srgbClr val="843F06"/>
    <a:srgbClr val="F79747"/>
    <a:srgbClr val="FEF1E6"/>
    <a:srgbClr val="3287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32" autoAdjust="0"/>
    <p:restoredTop sz="93685" autoAdjust="0"/>
  </p:normalViewPr>
  <p:slideViewPr>
    <p:cSldViewPr>
      <p:cViewPr>
        <p:scale>
          <a:sx n="90" d="100"/>
          <a:sy n="90" d="100"/>
        </p:scale>
        <p:origin x="-900" y="-51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06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3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4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2.png"/><Relationship Id="rId3" Type="http://schemas.openxmlformats.org/officeDocument/2006/relationships/image" Target="../media/image49.png"/><Relationship Id="rId7" Type="http://schemas.openxmlformats.org/officeDocument/2006/relationships/image" Target="../media/image14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53.png"/><Relationship Id="rId5" Type="http://schemas.microsoft.com/office/2007/relationships/hdphoto" Target="../media/hdphoto1.wdp"/><Relationship Id="rId10" Type="http://schemas.openxmlformats.org/officeDocument/2006/relationships/image" Target="../media/image52.png"/><Relationship Id="rId4" Type="http://schemas.openxmlformats.org/officeDocument/2006/relationships/image" Target="../media/image12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image" Target="../media/image43.wmf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9.png"/><Relationship Id="rId9" Type="http://schemas.openxmlformats.org/officeDocument/2006/relationships/image" Target="../media/image46.emf"/><Relationship Id="rId1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7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2.wm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9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0.emf"/><Relationship Id="rId4" Type="http://schemas.openxmlformats.org/officeDocument/2006/relationships/image" Target="../media/image68.png"/><Relationship Id="rId9" Type="http://schemas.openxmlformats.org/officeDocument/2006/relationships/image" Target="../media/image14.png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18" Type="http://schemas.openxmlformats.org/officeDocument/2006/relationships/image" Target="../media/image260.png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11" Type="http://schemas.openxmlformats.org/officeDocument/2006/relationships/image" Target="../media/image72.wmf"/><Relationship Id="rId5" Type="http://schemas.openxmlformats.org/officeDocument/2006/relationships/image" Target="../media/image68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4.png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png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82.png"/><Relationship Id="rId10" Type="http://schemas.openxmlformats.org/officeDocument/2006/relationships/image" Target="../media/image84.emf"/><Relationship Id="rId4" Type="http://schemas.openxmlformats.org/officeDocument/2006/relationships/image" Target="../media/image42.png"/><Relationship Id="rId9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png"/><Relationship Id="rId11" Type="http://schemas.openxmlformats.org/officeDocument/2006/relationships/image" Target="../media/image87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4.png"/><Relationship Id="rId9" Type="http://schemas.openxmlformats.org/officeDocument/2006/relationships/image" Target="../media/image86.wmf"/><Relationship Id="rId14" Type="http://schemas.openxmlformats.org/officeDocument/2006/relationships/image" Target="../media/image8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91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.png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180.bin"/><Relationship Id="rId5" Type="http://schemas.openxmlformats.org/officeDocument/2006/relationships/image" Target="../media/image82.png"/><Relationship Id="rId10" Type="http://schemas.openxmlformats.org/officeDocument/2006/relationships/image" Target="../media/image9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94.wmf"/><Relationship Id="rId18" Type="http://schemas.openxmlformats.org/officeDocument/2006/relationships/image" Target="../media/image9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96.emf"/><Relationship Id="rId5" Type="http://schemas.openxmlformats.org/officeDocument/2006/relationships/image" Target="../media/image69.png"/><Relationship Id="rId15" Type="http://schemas.openxmlformats.org/officeDocument/2006/relationships/image" Target="../media/image95.wmf"/><Relationship Id="rId10" Type="http://schemas.openxmlformats.org/officeDocument/2006/relationships/image" Target="../media/image93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01.wmf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60.png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1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4.png"/><Relationship Id="rId9" Type="http://schemas.openxmlformats.org/officeDocument/2006/relationships/image" Target="../media/image106.wmf"/><Relationship Id="rId1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6.wmf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14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68.png"/><Relationship Id="rId4" Type="http://schemas.openxmlformats.org/officeDocument/2006/relationships/image" Target="../media/image700.png"/><Relationship Id="rId9" Type="http://schemas.openxmlformats.org/officeDocument/2006/relationships/image" Target="../media/image11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2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700.png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19.wmf"/><Relationship Id="rId19" Type="http://schemas.openxmlformats.org/officeDocument/2006/relationships/image" Target="../media/image124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png"/><Relationship Id="rId11" Type="http://schemas.openxmlformats.org/officeDocument/2006/relationships/image" Target="../media/image126.wmf"/><Relationship Id="rId5" Type="http://schemas.openxmlformats.org/officeDocument/2006/relationships/image" Target="../media/image87.png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4.png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png"/><Relationship Id="rId11" Type="http://schemas.openxmlformats.org/officeDocument/2006/relationships/image" Target="../media/image132.wmf"/><Relationship Id="rId5" Type="http://schemas.openxmlformats.org/officeDocument/2006/relationships/image" Target="../media/image87.png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136.wmf"/><Relationship Id="rId4" Type="http://schemas.openxmlformats.org/officeDocument/2006/relationships/image" Target="../media/image14.png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8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png"/><Relationship Id="rId11" Type="http://schemas.openxmlformats.org/officeDocument/2006/relationships/image" Target="../media/image141.emf"/><Relationship Id="rId5" Type="http://schemas.openxmlformats.org/officeDocument/2006/relationships/image" Target="../media/image98.png"/><Relationship Id="rId15" Type="http://schemas.openxmlformats.org/officeDocument/2006/relationships/image" Target="../media/image139.wmf"/><Relationship Id="rId10" Type="http://schemas.openxmlformats.org/officeDocument/2006/relationships/image" Target="../media/image140.emf"/><Relationship Id="rId4" Type="http://schemas.openxmlformats.org/officeDocument/2006/relationships/image" Target="../media/image14.png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5" Type="http://schemas.openxmlformats.org/officeDocument/2006/relationships/image" Target="../media/image23.png"/><Relationship Id="rId10" Type="http://schemas.openxmlformats.org/officeDocument/2006/relationships/image" Target="../media/image1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14.png"/><Relationship Id="rId9" Type="http://schemas.openxmlformats.org/officeDocument/2006/relationships/image" Target="../media/image14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11" Type="http://schemas.openxmlformats.org/officeDocument/2006/relationships/image" Target="../media/image21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8.png"/><Relationship Id="rId9" Type="http://schemas.openxmlformats.org/officeDocument/2006/relationships/image" Target="../media/image29.png"/><Relationship Id="rId1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32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0" Type="http://schemas.microsoft.com/office/2007/relationships/hdphoto" Target="../media/hdphoto2.wdp"/><Relationship Id="rId4" Type="http://schemas.openxmlformats.org/officeDocument/2006/relationships/image" Target="../media/image1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4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4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93"/>
          <a:stretch/>
        </p:blipFill>
        <p:spPr bwMode="auto">
          <a:xfrm>
            <a:off x="4285431" y="2590800"/>
            <a:ext cx="1143000" cy="1219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831" y="2609605"/>
            <a:ext cx="6248400" cy="641272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16" b="28834"/>
          <a:stretch/>
        </p:blipFill>
        <p:spPr bwMode="auto">
          <a:xfrm>
            <a:off x="6310932" y="3067076"/>
            <a:ext cx="3810000" cy="61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984" y="1897856"/>
            <a:ext cx="458311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813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589" y="259606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27012" y="3041132"/>
                <a:ext cx="8001000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Với một điểm M bất kì,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ói chung là không cùng phương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3041132"/>
                <a:ext cx="8001000" cy="1007648"/>
              </a:xfrm>
              <a:prstGeom prst="rect">
                <a:avLst/>
              </a:prstGeom>
              <a:blipFill rotWithShape="1">
                <a:blip r:embed="rId4"/>
                <a:stretch>
                  <a:fillRect l="-1523" t="-1212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1172864" y="76200"/>
            <a:ext cx="10865148" cy="2377501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44349" y="113777"/>
                <a:ext cx="9893663" cy="2390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d đi qua hai điểm phân biệt A và B. Những khẳng định nào sau đây là đúng?</a:t>
                </a:r>
              </a:p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Với điểm M bất kì, ta luôn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. Điểm M thuộc tia đối của tia AB khi và chỉ khi tồn tại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349" y="113777"/>
                <a:ext cx="9893663" cy="2390976"/>
              </a:xfrm>
              <a:prstGeom prst="rect">
                <a:avLst/>
              </a:prstGeom>
              <a:blipFill rotWithShape="1">
                <a:blip r:embed="rId5"/>
                <a:stretch>
                  <a:fillRect l="-1294" t="-2551" r="-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4611" name="Picture 3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6"/>
          <a:stretch/>
        </p:blipFill>
        <p:spPr bwMode="auto">
          <a:xfrm>
            <a:off x="156327" y="57412"/>
            <a:ext cx="171571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27012" y="404878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đó </a:t>
            </a:r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ẳng định b không đúng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7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638" y="2864919"/>
            <a:ext cx="3690144" cy="65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4212" y="4648200"/>
                <a:ext cx="11813800" cy="1099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. Với điểm M thuộc tia đối của tia AB thì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ùng phương và ngược hướng. Do đó tồn tại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12" y="4648200"/>
                <a:ext cx="11813800" cy="1099916"/>
              </a:xfrm>
              <a:prstGeom prst="rect">
                <a:avLst/>
              </a:prstGeom>
              <a:blipFill rotWithShape="1">
                <a:blip r:embed="rId8"/>
                <a:stretch>
                  <a:fillRect l="-1084" t="-1111" b="-1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7012" y="5758084"/>
                <a:ext cx="11813800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gược lại nếu tồn tại số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thì hoặc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gược hướng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ea typeface="Cambria Math"/>
                        <a:cs typeface="Arial" pitchFamily="34" charset="0"/>
                      </a:rPr>
                      <m:t>𝐌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≡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𝑨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. Vậy </a:t>
                </a:r>
                <a:r>
                  <a:rPr lang="en-US" sz="28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khẳng định c đú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5758084"/>
                <a:ext cx="11813800" cy="1007648"/>
              </a:xfrm>
              <a:prstGeom prst="rect">
                <a:avLst/>
              </a:prstGeom>
              <a:blipFill rotWithShape="1">
                <a:blip r:embed="rId9"/>
                <a:stretch>
                  <a:fillRect l="-1032" t="-1212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39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9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72078" y="522767"/>
            <a:ext cx="11789735" cy="1763233"/>
            <a:chOff x="172078" y="972266"/>
            <a:chExt cx="11789735" cy="1763233"/>
          </a:xfrm>
        </p:grpSpPr>
        <p:sp>
          <p:nvSpPr>
            <p:cNvPr id="23" name="Rounded Rectangle 22"/>
            <p:cNvSpPr/>
            <p:nvPr/>
          </p:nvSpPr>
          <p:spPr>
            <a:xfrm>
              <a:off x="2055813" y="991560"/>
              <a:ext cx="9906000" cy="1680290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311399" y="991560"/>
                  <a:ext cx="9524999" cy="17439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2 số thực k, t . Những khẳng định nào sau đây là đúng ?</a:t>
                  </a: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. Hai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cùng độ dài bằng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𝒌𝒕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. Nế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≥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cả 2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ùng hướ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1399" y="991560"/>
                  <a:ext cx="9524999" cy="174393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88" t="-350" r="-1791"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 24"/>
            <p:cNvGrpSpPr/>
            <p:nvPr/>
          </p:nvGrpSpPr>
          <p:grpSpPr>
            <a:xfrm>
              <a:off x="172078" y="972266"/>
              <a:ext cx="1740479" cy="1740479"/>
              <a:chOff x="221291" y="1048466"/>
              <a:chExt cx="1740479" cy="1740479"/>
            </a:xfrm>
          </p:grpSpPr>
          <p:pic>
            <p:nvPicPr>
              <p:cNvPr id="26" name="Picture 1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291" y="1048466"/>
                <a:ext cx="1740479" cy="174047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465278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772507" y="1567069"/>
                <a:ext cx="723853" cy="120032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72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endParaRPr lang="en-US" sz="72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263246"/>
            <a:ext cx="1496316" cy="35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66120" y="2679551"/>
                <a:ext cx="118480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𝒌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𝒌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𝒌</m:t>
                        </m:r>
                      </m:e>
                    </m:d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𝒌𝒕</m:t>
                        </m:r>
                      </m:e>
                    </m:d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m</a:t>
                </a:r>
                <a:r>
                  <a:rPr lang="vi-VN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ệnh đề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a đúng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20" y="2679551"/>
                <a:ext cx="11848092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081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66120" y="3212951"/>
                <a:ext cx="118480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Kh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𝒌𝒕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ùng hướng với v</a:t>
                </a:r>
                <a:r>
                  <a:rPr lang="vi-VN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1)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20" y="3212951"/>
                <a:ext cx="11848092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8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6120" y="3770293"/>
                <a:ext cx="1184809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. Từ đó suy r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ùng hướng vớ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nên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2)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20" y="3770293"/>
                <a:ext cx="11848092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108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66120" y="4617062"/>
                <a:ext cx="1184809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. Từ đó suy r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gược hướng vớ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nên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3)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20" y="4617062"/>
                <a:ext cx="11848092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108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45445" y="5467813"/>
                <a:ext cx="11848092" cy="1009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hì cả 2 v</a:t>
                </a:r>
                <a:r>
                  <a:rPr lang="vi-VN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đều bằng v</a:t>
                </a:r>
                <a:r>
                  <a:rPr lang="vi-VN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do đó cả 2 đều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4)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45" y="5467813"/>
                <a:ext cx="11848092" cy="1009187"/>
              </a:xfrm>
              <a:prstGeom prst="rect">
                <a:avLst/>
              </a:prstGeom>
              <a:blipFill rotWithShape="1">
                <a:blip r:embed="rId12"/>
                <a:stretch>
                  <a:fillRect l="-1029" t="-1807" r="-926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243857" y="6334780"/>
            <a:ext cx="11336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ừ (1), (2), (3), (4) suy ra 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ệnh đề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b đúng</a:t>
            </a:r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9632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31089"/>
            <a:ext cx="10211821" cy="65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563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0" grpId="0"/>
      <p:bldP spid="22" grpId="0"/>
      <p:bldP spid="29" grpId="0"/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74612" y="44363"/>
            <a:ext cx="12039601" cy="1936837"/>
            <a:chOff x="74612" y="811213"/>
            <a:chExt cx="12039601" cy="1936837"/>
          </a:xfrm>
        </p:grpSpPr>
        <p:sp>
          <p:nvSpPr>
            <p:cNvPr id="23" name="Rounded Rectangle 22"/>
            <p:cNvSpPr/>
            <p:nvPr/>
          </p:nvSpPr>
          <p:spPr>
            <a:xfrm>
              <a:off x="2055813" y="916492"/>
              <a:ext cx="10058400" cy="1831558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158998" y="928004"/>
                  <a:ext cx="9955215" cy="17439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2 số thực k, t . Những khẳng định nào sau đây là đúng ?</a:t>
                  </a: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. Nế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cả 2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ùng hướng 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. Hai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2600" b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𝒌𝒕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bằng nhau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8998" y="928004"/>
                  <a:ext cx="9955215" cy="174393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41" t="-348" r="-1164" b="-73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 24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6" name="Picture 1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2" y="2091736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55612" y="2743200"/>
            <a:ext cx="1127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c. Bằng các lập luận giống câu b, ta thấy 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ệnh đề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c đúng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2591" y="3429000"/>
            <a:ext cx="1127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. Từ các m</a:t>
            </a:r>
            <a:r>
              <a:rPr lang="vi-VN" sz="2800" b="1" smtClean="0">
                <a:latin typeface="Arial" pitchFamily="34" charset="0"/>
                <a:cs typeface="Arial" pitchFamily="34" charset="0"/>
              </a:rPr>
              <a:t>ệnh đề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 a, b, c đúng , suy ra 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ệnh đề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d đúng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89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74612" y="554617"/>
            <a:ext cx="12039601" cy="1931987"/>
            <a:chOff x="74612" y="811213"/>
            <a:chExt cx="12039601" cy="1931987"/>
          </a:xfrm>
        </p:grpSpPr>
        <p:sp>
          <p:nvSpPr>
            <p:cNvPr id="23" name="Rounded Rectangle 22"/>
            <p:cNvSpPr/>
            <p:nvPr/>
          </p:nvSpPr>
          <p:spPr>
            <a:xfrm>
              <a:off x="2055813" y="1072310"/>
              <a:ext cx="10058400" cy="1384995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158998" y="1072311"/>
                  <a:ext cx="9955215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Hãy chỉ ra trong hình bên dưới ha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.Từ đó nêu mối quan hệ giữa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8998" y="1072311"/>
                  <a:ext cx="9955215" cy="1384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25" b="-5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 24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6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358308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772461" y="3050651"/>
            <a:ext cx="1731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9529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2275789"/>
            <a:ext cx="3723538" cy="280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59286"/>
              </p:ext>
            </p:extLst>
          </p:nvPr>
        </p:nvGraphicFramePr>
        <p:xfrm>
          <a:off x="3389312" y="2941546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45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2" y="2941546"/>
                        <a:ext cx="293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80972"/>
              </p:ext>
            </p:extLst>
          </p:nvPr>
        </p:nvGraphicFramePr>
        <p:xfrm>
          <a:off x="3407410" y="3613102"/>
          <a:ext cx="2535555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46"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410" y="3613102"/>
                        <a:ext cx="2535555" cy="65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700556" y="4422251"/>
                <a:ext cx="6222656" cy="1101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o 2 v</a:t>
                </a:r>
                <a:r>
                  <a:rPr lang="vi-VN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ùng hướng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𝑶𝑪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𝑶𝑴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𝑶𝑴</m:t>
                        </m:r>
                      </m:e>
                    </m:acc>
                  </m:oMath>
                </a14:m>
                <a:endParaRPr lang="vi-VN"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556" y="4422251"/>
                <a:ext cx="6222656" cy="1101455"/>
              </a:xfrm>
              <a:prstGeom prst="rect">
                <a:avLst/>
              </a:prstGeom>
              <a:blipFill rotWithShape="1">
                <a:blip r:embed="rId14"/>
                <a:stretch>
                  <a:fillRect l="-2057" t="-552" r="-294" b="-1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080"/>
              </p:ext>
            </p:extLst>
          </p:nvPr>
        </p:nvGraphicFramePr>
        <p:xfrm>
          <a:off x="3006526" y="5523706"/>
          <a:ext cx="3766661" cy="72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47" name="Equation" r:id="rId15" imgW="1320480" imgH="253800" progId="Equation.DSMT4">
                  <p:embed/>
                </p:oleObj>
              </mc:Choice>
              <mc:Fallback>
                <p:oleObj name="Equation" r:id="rId15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26" y="5523706"/>
                        <a:ext cx="3766661" cy="724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31089"/>
            <a:ext cx="10211821" cy="65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397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608012" y="762000"/>
            <a:ext cx="10857798" cy="3048000"/>
          </a:xfrm>
          <a:prstGeom prst="roundRect">
            <a:avLst>
              <a:gd name="adj" fmla="val 3585"/>
            </a:avLst>
          </a:prstGeom>
          <a:solidFill>
            <a:srgbClr val="FDEDD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2812" y="762000"/>
                <a:ext cx="10552998" cy="658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3200" b="1" smtClean="0">
                    <a:latin typeface="Arial" pitchFamily="34" charset="0"/>
                    <a:cs typeface="Arial" pitchFamily="34" charset="0"/>
                  </a:rPr>
                  <a:t>Với hai v</a:t>
                </a:r>
                <a:r>
                  <a:rPr lang="vi-VN" sz="32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3200" b="1" i="1" smtClean="0">
                        <a:latin typeface="Cambria Math"/>
                        <a:cs typeface="Arial" pitchFamily="34" charset="0"/>
                      </a:rPr>
                      <m:t> , </m:t>
                    </m:r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hai số thực k, t ta luôn có :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2" y="762000"/>
                <a:ext cx="10552998" cy="658065"/>
              </a:xfrm>
              <a:prstGeom prst="rect">
                <a:avLst/>
              </a:prstGeom>
              <a:blipFill rotWithShape="1">
                <a:blip r:embed="rId5"/>
                <a:stretch>
                  <a:fillRect l="-1329" t="-926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07289"/>
            <a:ext cx="10211821" cy="65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20591"/>
              </p:ext>
            </p:extLst>
          </p:nvPr>
        </p:nvGraphicFramePr>
        <p:xfrm>
          <a:off x="2060574" y="1393594"/>
          <a:ext cx="2427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19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0574" y="1393594"/>
                        <a:ext cx="242728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0363"/>
              </p:ext>
            </p:extLst>
          </p:nvPr>
        </p:nvGraphicFramePr>
        <p:xfrm>
          <a:off x="6650037" y="1371600"/>
          <a:ext cx="32972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0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0037" y="1371600"/>
                        <a:ext cx="3297237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05503"/>
              </p:ext>
            </p:extLst>
          </p:nvPr>
        </p:nvGraphicFramePr>
        <p:xfrm>
          <a:off x="2060574" y="2120731"/>
          <a:ext cx="34417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1"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0574" y="2120731"/>
                        <a:ext cx="344170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14519"/>
              </p:ext>
            </p:extLst>
          </p:nvPr>
        </p:nvGraphicFramePr>
        <p:xfrm>
          <a:off x="6650037" y="2098506"/>
          <a:ext cx="3406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2" name="Equation" r:id="rId13" imgW="1193760" imgH="253800" progId="Equation.DSMT4">
                  <p:embed/>
                </p:oleObj>
              </mc:Choice>
              <mc:Fallback>
                <p:oleObj name="Equation" r:id="rId13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0037" y="2098506"/>
                        <a:ext cx="34067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68868"/>
              </p:ext>
            </p:extLst>
          </p:nvPr>
        </p:nvGraphicFramePr>
        <p:xfrm>
          <a:off x="2060574" y="2928938"/>
          <a:ext cx="1376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3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60574" y="2928938"/>
                        <a:ext cx="1376362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48534"/>
              </p:ext>
            </p:extLst>
          </p:nvPr>
        </p:nvGraphicFramePr>
        <p:xfrm>
          <a:off x="6650037" y="2836694"/>
          <a:ext cx="22812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4" name="Equation" r:id="rId17" imgW="799920" imgH="253800" progId="Equation.DSMT4">
                  <p:embed/>
                </p:oleObj>
              </mc:Choice>
              <mc:Fallback>
                <p:oleObj name="Equation" r:id="rId1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50037" y="2836694"/>
                        <a:ext cx="2281238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036911" y="1600200"/>
            <a:ext cx="0" cy="205740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487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7788" y="426254"/>
            <a:ext cx="12115800" cy="1981983"/>
            <a:chOff x="-77788" y="426254"/>
            <a:chExt cx="12115800" cy="1981983"/>
          </a:xfrm>
        </p:grpSpPr>
        <p:sp>
          <p:nvSpPr>
            <p:cNvPr id="12" name="Rounded Rectangle 11"/>
            <p:cNvSpPr/>
            <p:nvPr/>
          </p:nvSpPr>
          <p:spPr>
            <a:xfrm>
              <a:off x="1031926" y="701939"/>
              <a:ext cx="11006086" cy="1553115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02454"/>
              <a:ext cx="1895369" cy="1905783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63049" y="1024906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8" name="Picture 17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98983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-77788" y="426254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08212" y="793859"/>
              <a:ext cx="960119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ho đoạn thẳng AB có trung điểm </a:t>
              </a:r>
              <a:r>
                <a:rPr lang="en-US" sz="2800" b="1" i="1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. Chứng minh rằng với điểm O tuỳ ý, ta có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362839"/>
                </p:ext>
              </p:extLst>
            </p:nvPr>
          </p:nvGraphicFramePr>
          <p:xfrm>
            <a:off x="6475412" y="1455345"/>
            <a:ext cx="29337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2" name="Equation" r:id="rId6" imgW="1028520" imgH="228600" progId="Equation.DSMT4">
                    <p:embed/>
                  </p:oleObj>
                </mc:Choice>
                <mc:Fallback>
                  <p:oleObj name="Equation" r:id="rId6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412" y="1455345"/>
                          <a:ext cx="29337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3157"/>
            <a:ext cx="10744200" cy="688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215" y="2408237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58706" y="2895600"/>
            <a:ext cx="53810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+ Vì I là trung điểm của AB nên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355117"/>
            <a:ext cx="3960813" cy="2036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23089"/>
              </p:ext>
            </p:extLst>
          </p:nvPr>
        </p:nvGraphicFramePr>
        <p:xfrm>
          <a:off x="2637245" y="3387725"/>
          <a:ext cx="21732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3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245" y="3387725"/>
                        <a:ext cx="21732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8707" y="4231957"/>
            <a:ext cx="1455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29184"/>
              </p:ext>
            </p:extLst>
          </p:nvPr>
        </p:nvGraphicFramePr>
        <p:xfrm>
          <a:off x="2214562" y="4115434"/>
          <a:ext cx="6013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4" name="Equation" r:id="rId13" imgW="2108160" imgH="253800" progId="Equation.DSMT4">
                  <p:embed/>
                </p:oleObj>
              </mc:Choice>
              <mc:Fallback>
                <p:oleObj name="Equation" r:id="rId13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4115434"/>
                        <a:ext cx="60134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21754"/>
              </p:ext>
            </p:extLst>
          </p:nvPr>
        </p:nvGraphicFramePr>
        <p:xfrm>
          <a:off x="3959106" y="4876800"/>
          <a:ext cx="33321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5" name="Equation" r:id="rId15" imgW="1168200" imgH="253800" progId="Equation.DSMT4">
                  <p:embed/>
                </p:oleObj>
              </mc:Choice>
              <mc:Fallback>
                <p:oleObj name="Equation" r:id="rId15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106" y="4876800"/>
                        <a:ext cx="33321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53654"/>
              </p:ext>
            </p:extLst>
          </p:nvPr>
        </p:nvGraphicFramePr>
        <p:xfrm>
          <a:off x="3959106" y="5768975"/>
          <a:ext cx="1266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6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106" y="5768975"/>
                        <a:ext cx="12668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31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915" y="2012797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50812" y="0"/>
            <a:ext cx="11887200" cy="2034820"/>
            <a:chOff x="150812" y="86710"/>
            <a:chExt cx="11887200" cy="2034820"/>
          </a:xfrm>
        </p:grpSpPr>
        <p:sp>
          <p:nvSpPr>
            <p:cNvPr id="13" name="Rounded Rectangle 12"/>
            <p:cNvSpPr/>
            <p:nvPr/>
          </p:nvSpPr>
          <p:spPr>
            <a:xfrm>
              <a:off x="1172864" y="244189"/>
              <a:ext cx="10865148" cy="169032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36812" y="301915"/>
              <a:ext cx="9601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ho tam giác ABC có trọng tâm G. Chứng minh rằng với điểm O tuỳ ý , ta có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812" y="86710"/>
              <a:ext cx="2023700" cy="203482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790123" y="681021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72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315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" r="9819" b="20455"/>
            <a:stretch/>
          </p:blipFill>
          <p:spPr bwMode="auto">
            <a:xfrm>
              <a:off x="281695" y="509749"/>
              <a:ext cx="1621717" cy="566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351987" y="2438400"/>
            <a:ext cx="49489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+ Theo qui tắc 3 điểm , ta có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04984"/>
              </p:ext>
            </p:extLst>
          </p:nvPr>
        </p:nvGraphicFramePr>
        <p:xfrm>
          <a:off x="6856412" y="868362"/>
          <a:ext cx="4129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0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868362"/>
                        <a:ext cx="41290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2467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2" y="1858438"/>
            <a:ext cx="3657600" cy="272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54837"/>
              </p:ext>
            </p:extLst>
          </p:nvPr>
        </p:nvGraphicFramePr>
        <p:xfrm>
          <a:off x="1500188" y="2930843"/>
          <a:ext cx="28241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1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930843"/>
                        <a:ext cx="28241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97239"/>
              </p:ext>
            </p:extLst>
          </p:nvPr>
        </p:nvGraphicFramePr>
        <p:xfrm>
          <a:off x="1500188" y="3505200"/>
          <a:ext cx="28606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2" name="Equation" r:id="rId12" imgW="1002960" imgH="228600" progId="Equation.DSMT4">
                  <p:embed/>
                </p:oleObj>
              </mc:Choice>
              <mc:Fallback>
                <p:oleObj name="Equation" r:id="rId12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505200"/>
                        <a:ext cx="28606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5495"/>
              </p:ext>
            </p:extLst>
          </p:nvPr>
        </p:nvGraphicFramePr>
        <p:xfrm>
          <a:off x="1500188" y="4114800"/>
          <a:ext cx="29702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3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114800"/>
                        <a:ext cx="29702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08433"/>
              </p:ext>
            </p:extLst>
          </p:nvPr>
        </p:nvGraphicFramePr>
        <p:xfrm>
          <a:off x="244289" y="4910137"/>
          <a:ext cx="7751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4" name="Equation" r:id="rId16" imgW="2717640" imgH="228600" progId="Equation.DSMT4">
                  <p:embed/>
                </p:oleObj>
              </mc:Choice>
              <mc:Fallback>
                <p:oleObj name="Equation" r:id="rId16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89" y="4910137"/>
                        <a:ext cx="7751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3943" y="5638800"/>
                <a:ext cx="535946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+ Do G là trọng tâ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nên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43" y="5638800"/>
                <a:ext cx="5359469" cy="492443"/>
              </a:xfrm>
              <a:prstGeom prst="rect">
                <a:avLst/>
              </a:prstGeom>
              <a:blipFill rotWithShape="1">
                <a:blip r:embed="rId18"/>
                <a:stretch>
                  <a:fillRect l="-1934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18829"/>
              </p:ext>
            </p:extLst>
          </p:nvPr>
        </p:nvGraphicFramePr>
        <p:xfrm>
          <a:off x="5480049" y="5478780"/>
          <a:ext cx="35147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5" name="Equation" r:id="rId19" imgW="1231560" imgH="228600" progId="Equation.DSMT4">
                  <p:embed/>
                </p:oleObj>
              </mc:Choice>
              <mc:Fallback>
                <p:oleObj name="Equation" r:id="rId19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49" y="5478780"/>
                        <a:ext cx="35147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72069"/>
              </p:ext>
            </p:extLst>
          </p:nvPr>
        </p:nvGraphicFramePr>
        <p:xfrm>
          <a:off x="5103812" y="6131243"/>
          <a:ext cx="46370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6" name="Equation" r:id="rId21" imgW="1625400" imgH="228600" progId="Equation.DSMT4">
                  <p:embed/>
                </p:oleObj>
              </mc:Choice>
              <mc:Fallback>
                <p:oleObj name="Equation" r:id="rId21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6131243"/>
                        <a:ext cx="46370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141412" y="4800600"/>
            <a:ext cx="362614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121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3157"/>
            <a:ext cx="10744200" cy="688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12737" y="787951"/>
            <a:ext cx="1438275" cy="1438275"/>
            <a:chOff x="312737" y="787951"/>
            <a:chExt cx="1438275" cy="1438275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737" y="787951"/>
              <a:ext cx="1438275" cy="1438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03492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080" b="19556"/>
            <a:stretch/>
          </p:blipFill>
          <p:spPr bwMode="auto">
            <a:xfrm>
              <a:off x="379412" y="1240466"/>
              <a:ext cx="1122676" cy="587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1979612" y="2893828"/>
            <a:ext cx="9753600" cy="1743074"/>
            <a:chOff x="1979612" y="2893828"/>
            <a:chExt cx="9753600" cy="1743074"/>
          </a:xfrm>
        </p:grpSpPr>
        <p:sp>
          <p:nvSpPr>
            <p:cNvPr id="26" name="Rounded Rectangle 25"/>
            <p:cNvSpPr/>
            <p:nvPr/>
          </p:nvSpPr>
          <p:spPr>
            <a:xfrm>
              <a:off x="1979612" y="2895600"/>
              <a:ext cx="9753600" cy="1741302"/>
            </a:xfrm>
            <a:prstGeom prst="roundRect">
              <a:avLst>
                <a:gd name="adj" fmla="val 3585"/>
              </a:avLst>
            </a:prstGeom>
            <a:blipFill dpi="0"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08212" y="2971800"/>
              <a:ext cx="66294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Điểm G là trọng tâm của tam giác ABC khi và chỉ khi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38997"/>
                </p:ext>
              </p:extLst>
            </p:nvPr>
          </p:nvGraphicFramePr>
          <p:xfrm>
            <a:off x="4646612" y="3777770"/>
            <a:ext cx="3509963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494" name="Equation" r:id="rId8" imgW="1231560" imgH="228600" progId="Equation.DSMT4">
                    <p:embed/>
                  </p:oleObj>
                </mc:Choice>
                <mc:Fallback>
                  <p:oleObj name="Equation" r:id="rId8" imgW="1231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2" y="3777770"/>
                          <a:ext cx="3509963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03494" name="Picture 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7612" y="2893828"/>
              <a:ext cx="2743200" cy="1743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1979612" y="838200"/>
            <a:ext cx="9753600" cy="1600200"/>
            <a:chOff x="1979612" y="838200"/>
            <a:chExt cx="9753600" cy="1600200"/>
          </a:xfrm>
        </p:grpSpPr>
        <p:sp>
          <p:nvSpPr>
            <p:cNvPr id="25" name="Rounded Rectangle 24"/>
            <p:cNvSpPr/>
            <p:nvPr/>
          </p:nvSpPr>
          <p:spPr>
            <a:xfrm>
              <a:off x="1979612" y="838200"/>
              <a:ext cx="9753600" cy="1600200"/>
            </a:xfrm>
            <a:prstGeom prst="roundRect">
              <a:avLst>
                <a:gd name="adj" fmla="val 3585"/>
              </a:avLst>
            </a:prstGeom>
            <a:blipFill dpi="0"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08212" y="935514"/>
              <a:ext cx="66294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Điểm I là trung điểm của đoạn thẳng AB khi và chỉ khi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781080"/>
                </p:ext>
              </p:extLst>
            </p:nvPr>
          </p:nvGraphicFramePr>
          <p:xfrm>
            <a:off x="5522912" y="1698551"/>
            <a:ext cx="217170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495"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912" y="1698551"/>
                          <a:ext cx="2171700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03495" name="Picture 7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9012" y="1354688"/>
              <a:ext cx="2981325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6143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2" y="2051636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50812" y="0"/>
            <a:ext cx="11887200" cy="2034820"/>
            <a:chOff x="150812" y="86710"/>
            <a:chExt cx="11887200" cy="2034820"/>
          </a:xfrm>
        </p:grpSpPr>
        <p:sp>
          <p:nvSpPr>
            <p:cNvPr id="13" name="Rounded Rectangle 12"/>
            <p:cNvSpPr/>
            <p:nvPr/>
          </p:nvSpPr>
          <p:spPr>
            <a:xfrm>
              <a:off x="1172864" y="244189"/>
              <a:ext cx="10865148" cy="169032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436812" y="301915"/>
                  <a:ext cx="9601200" cy="10181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rong hình vẽ bên dưới, hãy biểu thị mỗ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heo 2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tức là tìm các số x, y, z, t để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812" y="301915"/>
                  <a:ext cx="9601200" cy="10181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333" t="-5988" b="-15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812" y="86710"/>
              <a:ext cx="2023700" cy="203482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790123" y="681021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72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31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" r="9819" b="20455"/>
            <a:stretch/>
          </p:blipFill>
          <p:spPr bwMode="auto">
            <a:xfrm>
              <a:off x="281695" y="509749"/>
              <a:ext cx="1621717" cy="566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2133161" y="2667000"/>
            <a:ext cx="37612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ừ hình vẽ , ta có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81912"/>
              </p:ext>
            </p:extLst>
          </p:nvPr>
        </p:nvGraphicFramePr>
        <p:xfrm>
          <a:off x="4037012" y="1129775"/>
          <a:ext cx="48895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0"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1129775"/>
                        <a:ext cx="48895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74783"/>
              </p:ext>
            </p:extLst>
          </p:nvPr>
        </p:nvGraphicFramePr>
        <p:xfrm>
          <a:off x="4317999" y="3159443"/>
          <a:ext cx="19923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1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99" y="3159443"/>
                        <a:ext cx="19923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38039"/>
              </p:ext>
            </p:extLst>
          </p:nvPr>
        </p:nvGraphicFramePr>
        <p:xfrm>
          <a:off x="4317999" y="3995738"/>
          <a:ext cx="24622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2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99" y="3995738"/>
                        <a:ext cx="24622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4519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2" y="1881475"/>
            <a:ext cx="4486681" cy="307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3742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3157"/>
            <a:ext cx="10744200" cy="688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4612" y="787951"/>
            <a:ext cx="11963400" cy="2641050"/>
            <a:chOff x="74612" y="787951"/>
            <a:chExt cx="11963400" cy="2641050"/>
          </a:xfrm>
        </p:grpSpPr>
        <p:grpSp>
          <p:nvGrpSpPr>
            <p:cNvPr id="4" name="Group 3"/>
            <p:cNvGrpSpPr/>
            <p:nvPr/>
          </p:nvGrpSpPr>
          <p:grpSpPr>
            <a:xfrm>
              <a:off x="74612" y="787951"/>
              <a:ext cx="1438275" cy="1438275"/>
              <a:chOff x="312737" y="787951"/>
              <a:chExt cx="1438275" cy="1438275"/>
            </a:xfrm>
          </p:grpSpPr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737" y="787951"/>
                <a:ext cx="1438275" cy="1438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03492" name="Picture 4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0080" b="19556"/>
              <a:stretch/>
            </p:blipFill>
            <p:spPr bwMode="auto">
              <a:xfrm>
                <a:off x="379412" y="1240466"/>
                <a:ext cx="1122676" cy="587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5" name="Rounded Rectangle 24"/>
            <p:cNvSpPr/>
            <p:nvPr/>
          </p:nvSpPr>
          <p:spPr>
            <a:xfrm>
              <a:off x="1674812" y="838200"/>
              <a:ext cx="10363200" cy="2590800"/>
            </a:xfrm>
            <a:prstGeom prst="roundRect">
              <a:avLst>
                <a:gd name="adj" fmla="val 3585"/>
              </a:avLst>
            </a:prstGeom>
            <a:blipFill dpi="0"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751012" y="838200"/>
                  <a:ext cx="7010400" cy="22825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algn="just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2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không cùng phươ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. Khi đó mọi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ều biểu thị (phân tích) được một cách duy nhất theo 2 v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nghĩa là có duy nhất cặp số (x;y) sao cho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1012" y="838200"/>
                  <a:ext cx="7010400" cy="228254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304" r="-1652" b="-5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9698909"/>
                    </p:ext>
                  </p:extLst>
                </p:nvPr>
              </p:nvGraphicFramePr>
              <p:xfrm>
                <a:off x="4646612" y="2687655"/>
                <a:ext cx="2244725" cy="725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5540" name="Equation" r:id="rId9" imgW="787320" imgH="253800" progId="Equation.DSMT4">
                        <p:embed/>
                      </p:oleObj>
                    </mc:Choice>
                    <mc:Fallback>
                      <p:oleObj name="Equation" r:id="rId9" imgW="78732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6612" y="2687655"/>
                              <a:ext cx="2244725" cy="725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8000987"/>
                    </p:ext>
                  </p:extLst>
                </p:nvPr>
              </p:nvGraphicFramePr>
              <p:xfrm>
                <a:off x="4646612" y="2687655"/>
                <a:ext cx="2244725" cy="725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5558" name="Equation" r:id="rId11" imgW="787320" imgH="253800" progId="Equation.DSMT4">
                        <p:embed/>
                      </p:oleObj>
                    </mc:Choice>
                    <mc:Fallback>
                      <p:oleObj name="Equation" r:id="rId11" imgW="78732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6612" y="2687655"/>
                              <a:ext cx="2244725" cy="725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705540" name="Picture 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85101" y="859465"/>
              <a:ext cx="3051324" cy="2569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1170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331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215898" y="91067"/>
            <a:ext cx="3211513" cy="442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03212" y="685800"/>
            <a:ext cx="6639630" cy="2362200"/>
            <a:chOff x="303212" y="685800"/>
            <a:chExt cx="6639630" cy="2362200"/>
          </a:xfrm>
        </p:grpSpPr>
        <p:sp>
          <p:nvSpPr>
            <p:cNvPr id="19" name="Rounded Rectangle 18"/>
            <p:cNvSpPr/>
            <p:nvPr/>
          </p:nvSpPr>
          <p:spPr>
            <a:xfrm>
              <a:off x="303212" y="685800"/>
              <a:ext cx="6629400" cy="2362200"/>
            </a:xfrm>
            <a:prstGeom prst="roundRect">
              <a:avLst>
                <a:gd name="adj" fmla="val 3585"/>
              </a:avLst>
            </a:prstGeom>
            <a:solidFill>
              <a:srgbClr val="E3E6E2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5612" y="685800"/>
              <a:ext cx="648723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Với mỗi cặp vật đặt trên 2 đầu của một cánh tay đòn AB, luôn có duy nhất một điểm </a:t>
              </a:r>
              <a:r>
                <a:rPr lang="en-US" sz="2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M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huộc AB sao cho khi đặt trụ đỡ tại M thì cánh tay đòn ở trạng thái cân bằng.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633084" y="3581400"/>
            <a:ext cx="8185728" cy="2887958"/>
            <a:chOff x="2633084" y="3581400"/>
            <a:chExt cx="8185728" cy="2887958"/>
          </a:xfrm>
        </p:grpSpPr>
        <p:pic>
          <p:nvPicPr>
            <p:cNvPr id="67584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008"/>
            <a:stretch/>
          </p:blipFill>
          <p:spPr bwMode="auto">
            <a:xfrm>
              <a:off x="8380637" y="4450530"/>
              <a:ext cx="2438175" cy="2018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ounded Rectangular Callout 1"/>
            <p:cNvSpPr/>
            <p:nvPr/>
          </p:nvSpPr>
          <p:spPr>
            <a:xfrm>
              <a:off x="2633084" y="3581400"/>
              <a:ext cx="6258847" cy="1593030"/>
            </a:xfrm>
            <a:prstGeom prst="wedgeRoundRectCallout">
              <a:avLst>
                <a:gd name="adj1" fmla="val 46107"/>
                <a:gd name="adj2" fmla="val 59919"/>
                <a:gd name="adj3" fmla="val 16667"/>
              </a:avLst>
            </a:prstGeom>
            <a:solidFill>
              <a:srgbClr val="BACDD4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95931" y="3650430"/>
              <a:ext cx="60960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rong bài học này, ta sẽ thấy Hình học cho phép xác định vị trí khối tâm của một hệ chất điểm.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326607" y="963502"/>
            <a:ext cx="4711405" cy="1932098"/>
            <a:chOff x="7174207" y="611369"/>
            <a:chExt cx="4711405" cy="1932098"/>
          </a:xfrm>
        </p:grpSpPr>
        <p:pic>
          <p:nvPicPr>
            <p:cNvPr id="68608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4207" y="1092645"/>
              <a:ext cx="990600" cy="1044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8608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1612" y="611369"/>
              <a:ext cx="1524000" cy="1607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7660944" y="1981200"/>
              <a:ext cx="35052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Isosceles Triangle 5"/>
            <p:cNvSpPr/>
            <p:nvPr/>
          </p:nvSpPr>
          <p:spPr>
            <a:xfrm>
              <a:off x="9718344" y="1997149"/>
              <a:ext cx="457200" cy="546318"/>
            </a:xfrm>
            <a:prstGeom prst="triangle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56144" y="1997149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937544" y="1997149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642144" y="150358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52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7788" y="-76200"/>
            <a:ext cx="12115800" cy="1981983"/>
            <a:chOff x="-77788" y="426254"/>
            <a:chExt cx="12115800" cy="1981983"/>
          </a:xfrm>
        </p:grpSpPr>
        <p:sp>
          <p:nvSpPr>
            <p:cNvPr id="12" name="Rounded Rectangle 11"/>
            <p:cNvSpPr/>
            <p:nvPr/>
          </p:nvSpPr>
          <p:spPr>
            <a:xfrm>
              <a:off x="2132012" y="701939"/>
              <a:ext cx="9906000" cy="1553115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84242" y="502454"/>
              <a:ext cx="1895369" cy="1905783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63049" y="1024906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8" name="Picture 17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196692" y="898983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-77788" y="426254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08212" y="793859"/>
              <a:ext cx="9601199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ho tam giác ABC . Hãy xác định điểm M để 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671991"/>
                </p:ext>
              </p:extLst>
            </p:nvPr>
          </p:nvGraphicFramePr>
          <p:xfrm>
            <a:off x="3621088" y="1427163"/>
            <a:ext cx="412908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570" name="Equation" r:id="rId6" imgW="1447560" imgH="228600" progId="Equation.DSMT4">
                    <p:embed/>
                  </p:oleObj>
                </mc:Choice>
                <mc:Fallback>
                  <p:oleObj name="Equation" r:id="rId6" imgW="1447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88" y="1427163"/>
                          <a:ext cx="412908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402" y="1810449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303212" y="2316946"/>
            <a:ext cx="6934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+ Đẳng thức v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ectơ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đã cho tương đương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87822"/>
              </p:ext>
            </p:extLst>
          </p:nvPr>
        </p:nvGraphicFramePr>
        <p:xfrm>
          <a:off x="666678" y="2743200"/>
          <a:ext cx="6158057" cy="65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1" name="Equation" r:id="rId9" imgW="2374560" imgH="253800" progId="Equation.DSMT4">
                  <p:embed/>
                </p:oleObj>
              </mc:Choice>
              <mc:Fallback>
                <p:oleObj name="Equation" r:id="rId9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78" y="2743200"/>
                        <a:ext cx="6158057" cy="65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563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2057400"/>
            <a:ext cx="37528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48732"/>
              </p:ext>
            </p:extLst>
          </p:nvPr>
        </p:nvGraphicFramePr>
        <p:xfrm>
          <a:off x="2492046" y="3367809"/>
          <a:ext cx="4313671" cy="59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2" name="Equation" r:id="rId12" imgW="1663560" imgH="228600" progId="Equation.DSMT4">
                  <p:embed/>
                </p:oleObj>
              </mc:Choice>
              <mc:Fallback>
                <p:oleObj name="Equation" r:id="rId12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46" y="3367809"/>
                        <a:ext cx="4313671" cy="59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81771"/>
              </p:ext>
            </p:extLst>
          </p:nvPr>
        </p:nvGraphicFramePr>
        <p:xfrm>
          <a:off x="2999219" y="3962400"/>
          <a:ext cx="3818659" cy="102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3" name="Equation" r:id="rId14" imgW="1473120" imgH="393480" progId="Equation.DSMT4">
                  <p:embed/>
                </p:oleObj>
              </mc:Choice>
              <mc:Fallback>
                <p:oleObj name="Equation" r:id="rId14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19" y="3962400"/>
                        <a:ext cx="3818659" cy="1024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03212" y="4876800"/>
                <a:ext cx="11734800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+ Lấy điểm E là trung điểm của AB và F thuộc cạnh AC sao ch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𝑨𝑭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𝑨𝑪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4876800"/>
                <a:ext cx="11734800" cy="693588"/>
              </a:xfrm>
              <a:prstGeom prst="rect">
                <a:avLst/>
              </a:prstGeom>
              <a:blipFill rotWithShape="1">
                <a:blip r:embed="rId16"/>
                <a:stretch>
                  <a:fillRect l="-935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8013" y="5486400"/>
                <a:ext cx="8686800" cy="668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𝑬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. Vì 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𝑬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𝑭</m:t>
                        </m:r>
                      </m:e>
                    </m:acc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3" y="5486400"/>
                <a:ext cx="8686800" cy="668388"/>
              </a:xfrm>
              <a:prstGeom prst="rect">
                <a:avLst/>
              </a:prstGeom>
              <a:blipFill rotWithShape="1">
                <a:blip r:embed="rId17"/>
                <a:stretch>
                  <a:fillRect l="-1263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92247" y="6158268"/>
            <a:ext cx="8016765" cy="492443"/>
          </a:xfrm>
          <a:prstGeom prst="rect">
            <a:avLst/>
          </a:prstGeom>
          <a:solidFill>
            <a:srgbClr val="CDD2CC"/>
          </a:solidFill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Suy ra M là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ỉnh thứ tư của hình bình hành EAFM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69" name="Picture 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2057400"/>
            <a:ext cx="37528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247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6" grpId="0"/>
      <p:bldP spid="27" grpId="0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012" y="1920869"/>
            <a:ext cx="6477000" cy="1344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39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182880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54713"/>
            <a:ext cx="10865148" cy="151382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08212" y="325223"/>
                <a:ext cx="9753600" cy="10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hình bình hành ABCD . Gọi M là trung điểm của cạnh BC . Hãy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heo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325223"/>
                <a:ext cx="9753600" cy="1046377"/>
              </a:xfrm>
              <a:prstGeom prst="rect">
                <a:avLst/>
              </a:prstGeom>
              <a:blipFill rotWithShape="1">
                <a:blip r:embed="rId5"/>
                <a:stretch>
                  <a:fillRect l="-1250" t="-5814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98048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532126" y="2355564"/>
            <a:ext cx="6776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ABCD là hình bình hành nên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461" y="248746"/>
            <a:ext cx="191180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2084"/>
              </p:ext>
            </p:extLst>
          </p:nvPr>
        </p:nvGraphicFramePr>
        <p:xfrm>
          <a:off x="1882775" y="2951163"/>
          <a:ext cx="3240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6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951163"/>
                        <a:ext cx="32400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2126" y="3429000"/>
            <a:ext cx="4566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Gọi N là trung điểm AD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56734"/>
              </p:ext>
            </p:extLst>
          </p:nvPr>
        </p:nvGraphicFramePr>
        <p:xfrm>
          <a:off x="2074862" y="3810000"/>
          <a:ext cx="30289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7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2" y="3810000"/>
                        <a:ext cx="30289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2126" y="4800600"/>
            <a:ext cx="2283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Mặt khác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94279"/>
              </p:ext>
            </p:extLst>
          </p:nvPr>
        </p:nvGraphicFramePr>
        <p:xfrm>
          <a:off x="2612396" y="4832499"/>
          <a:ext cx="414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8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96" y="4832499"/>
                        <a:ext cx="414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2126" y="5420380"/>
            <a:ext cx="8762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ừ (1), (2) suy ra tứ giác ABMN là hình bình hành.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2126" y="6035749"/>
            <a:ext cx="5409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heo qui tắc hình bình hành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95762"/>
              </p:ext>
            </p:extLst>
          </p:nvPr>
        </p:nvGraphicFramePr>
        <p:xfrm>
          <a:off x="5814218" y="5970007"/>
          <a:ext cx="25415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9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18" y="5970007"/>
                        <a:ext cx="25415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2205"/>
              </p:ext>
            </p:extLst>
          </p:nvPr>
        </p:nvGraphicFramePr>
        <p:xfrm>
          <a:off x="8380412" y="5843587"/>
          <a:ext cx="2117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0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5843587"/>
                        <a:ext cx="2117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7601" name="Picture 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1864242"/>
            <a:ext cx="40576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394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1" grpId="0"/>
      <p:bldP spid="31" grpId="0"/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1836554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39549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08212" y="76200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Cho tứ giác ABCD. Gọi M , N tương ứng là trung điểm các cạnh AB, CD. Chứng minh rằng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98048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03212" y="2286000"/>
            <a:ext cx="7005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M, N là trung điểm của AB, CD nên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461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27311"/>
              </p:ext>
            </p:extLst>
          </p:nvPr>
        </p:nvGraphicFramePr>
        <p:xfrm>
          <a:off x="2079625" y="2743200"/>
          <a:ext cx="2968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4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743200"/>
                        <a:ext cx="29686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4913"/>
              </p:ext>
            </p:extLst>
          </p:nvPr>
        </p:nvGraphicFramePr>
        <p:xfrm>
          <a:off x="3995738" y="1011237"/>
          <a:ext cx="4541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5" name="Equation" r:id="rId8" imgW="1904760" imgH="228600" progId="Equation.DSMT4">
                  <p:embed/>
                </p:oleObj>
              </mc:Choice>
              <mc:Fallback>
                <p:oleObj name="Equation" r:id="rId8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011237"/>
                        <a:ext cx="45418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8614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1715749"/>
            <a:ext cx="3847398" cy="2963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5041"/>
              </p:ext>
            </p:extLst>
          </p:nvPr>
        </p:nvGraphicFramePr>
        <p:xfrm>
          <a:off x="2079625" y="3352800"/>
          <a:ext cx="30591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6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352800"/>
                        <a:ext cx="30591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4673" y="4070350"/>
            <a:ext cx="1540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03651"/>
              </p:ext>
            </p:extLst>
          </p:nvPr>
        </p:nvGraphicFramePr>
        <p:xfrm>
          <a:off x="1868487" y="3994150"/>
          <a:ext cx="4302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7" name="Equation" r:id="rId13" imgW="1803240" imgH="253800" progId="Equation.DSMT4">
                  <p:embed/>
                </p:oleObj>
              </mc:Choice>
              <mc:Fallback>
                <p:oleObj name="Equation" r:id="rId13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7" y="3994150"/>
                        <a:ext cx="4302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67003"/>
              </p:ext>
            </p:extLst>
          </p:nvPr>
        </p:nvGraphicFramePr>
        <p:xfrm>
          <a:off x="1876425" y="4648200"/>
          <a:ext cx="436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8" name="Equation" r:id="rId15" imgW="1828800" imgH="253800" progId="Equation.DSMT4">
                  <p:embed/>
                </p:oleObj>
              </mc:Choice>
              <mc:Fallback>
                <p:oleObj name="Equation" r:id="rId1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648200"/>
                        <a:ext cx="4362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90506"/>
              </p:ext>
            </p:extLst>
          </p:nvPr>
        </p:nvGraphicFramePr>
        <p:xfrm>
          <a:off x="1036637" y="5421700"/>
          <a:ext cx="9020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9" name="Equation" r:id="rId17" imgW="3162240" imgH="253800" progId="Equation.DSMT4">
                  <p:embed/>
                </p:oleObj>
              </mc:Choice>
              <mc:Fallback>
                <p:oleObj name="Equation" r:id="rId17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5421700"/>
                        <a:ext cx="90201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924678" y="5334000"/>
            <a:ext cx="362614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28704"/>
              </p:ext>
            </p:extLst>
          </p:nvPr>
        </p:nvGraphicFramePr>
        <p:xfrm>
          <a:off x="2579670" y="6132512"/>
          <a:ext cx="2535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0" name="Equation" r:id="rId19" imgW="888840" imgH="253800" progId="Equation.DSMT4">
                  <p:embed/>
                </p:oleObj>
              </mc:Choice>
              <mc:Fallback>
                <p:oleObj name="Equation" r:id="rId19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70" y="6132512"/>
                        <a:ext cx="25352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79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190236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39549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08212" y="76200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Cho tứ giác ABCD. Gọi M , N tương ứng là trung điểm các cạnh AB, CD. Chứng minh rằng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98048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03212" y="2286000"/>
            <a:ext cx="7005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ương tự, ta có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461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44710"/>
              </p:ext>
            </p:extLst>
          </p:nvPr>
        </p:nvGraphicFramePr>
        <p:xfrm>
          <a:off x="3995738" y="1011237"/>
          <a:ext cx="4541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4" name="Equation" r:id="rId6" imgW="1904760" imgH="228600" progId="Equation.DSMT4">
                  <p:embed/>
                </p:oleObj>
              </mc:Choice>
              <mc:Fallback>
                <p:oleObj name="Equation" r:id="rId6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011237"/>
                        <a:ext cx="45418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8614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1685129"/>
            <a:ext cx="3847398" cy="2963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80121"/>
              </p:ext>
            </p:extLst>
          </p:nvPr>
        </p:nvGraphicFramePr>
        <p:xfrm>
          <a:off x="1868487" y="2895600"/>
          <a:ext cx="4302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5" name="Equation" r:id="rId9" imgW="1803240" imgH="253800" progId="Equation.DSMT4">
                  <p:embed/>
                </p:oleObj>
              </mc:Choice>
              <mc:Fallback>
                <p:oleObj name="Equation" r:id="rId9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7" y="2895600"/>
                        <a:ext cx="4302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7415"/>
              </p:ext>
            </p:extLst>
          </p:nvPr>
        </p:nvGraphicFramePr>
        <p:xfrm>
          <a:off x="1876425" y="3733800"/>
          <a:ext cx="436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6" name="Equation" r:id="rId11" imgW="1828800" imgH="253800" progId="Equation.DSMT4">
                  <p:embed/>
                </p:oleObj>
              </mc:Choice>
              <mc:Fallback>
                <p:oleObj name="Equation" r:id="rId11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733800"/>
                        <a:ext cx="4362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4561"/>
              </p:ext>
            </p:extLst>
          </p:nvPr>
        </p:nvGraphicFramePr>
        <p:xfrm>
          <a:off x="1036637" y="4608512"/>
          <a:ext cx="9020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7" name="Equation" r:id="rId13" imgW="3162240" imgH="253800" progId="Equation.DSMT4">
                  <p:embed/>
                </p:oleObj>
              </mc:Choice>
              <mc:Fallback>
                <p:oleObj name="Equation" r:id="rId13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4608512"/>
                        <a:ext cx="90201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924678" y="4419600"/>
            <a:ext cx="362614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13082"/>
              </p:ext>
            </p:extLst>
          </p:nvPr>
        </p:nvGraphicFramePr>
        <p:xfrm>
          <a:off x="2579670" y="5446712"/>
          <a:ext cx="2535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8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70" y="5446712"/>
                        <a:ext cx="25352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4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183" y="1794262"/>
            <a:ext cx="204311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39549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03412" y="76200"/>
                <a:ext cx="10451745" cy="1631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hai điểm phân biệt A và B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Hãy xác định điểm K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𝑲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𝑲𝑩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Chứng minh rằng với mọi điểm O,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𝑲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76200"/>
                <a:ext cx="10451745" cy="1631537"/>
              </a:xfrm>
              <a:prstGeom prst="rect">
                <a:avLst/>
              </a:prstGeom>
              <a:blipFill rotWithShape="1">
                <a:blip r:embed="rId4"/>
                <a:stretch>
                  <a:fillRect l="-1166" t="-3745" b="-2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0812" y="2438400"/>
                <a:ext cx="7696200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Giả sử có điểm K thoả mãn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𝑲𝑨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𝑲𝑩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12" y="2438400"/>
                <a:ext cx="7696200" cy="578300"/>
              </a:xfrm>
              <a:prstGeom prst="rect">
                <a:avLst/>
              </a:prstGeom>
              <a:blipFill rotWithShape="1">
                <a:blip r:embed="rId6"/>
                <a:stretch>
                  <a:fillRect l="-1664" t="-3158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1812" y="3045651"/>
                <a:ext cx="7696200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Suy ra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𝑲𝑨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𝑲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ùng phương, ngược hướng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𝑲𝑨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𝑲𝑩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045651"/>
                <a:ext cx="7696200" cy="1007648"/>
              </a:xfrm>
              <a:prstGeom prst="rect">
                <a:avLst/>
              </a:prstGeom>
              <a:blipFill rotWithShape="1">
                <a:blip r:embed="rId7"/>
                <a:stretch>
                  <a:fillRect l="-1584" t="-1212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1812" y="4191000"/>
                <a:ext cx="73785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Vậy điểm K thuộc đoạn AB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𝑲𝑨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𝑲𝑩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191000"/>
                <a:ext cx="737857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652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1684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962" y="2438400"/>
            <a:ext cx="3829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204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587" y="1836554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39549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03412" y="76200"/>
                <a:ext cx="10451745" cy="1631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hai điểm phân biệt A và B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Hãy xác định điểm K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𝑲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𝑲𝑩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Chứng minh rằng với mọi điểm O,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𝑲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76200"/>
                <a:ext cx="10451745" cy="1631537"/>
              </a:xfrm>
              <a:prstGeom prst="rect">
                <a:avLst/>
              </a:prstGeom>
              <a:blipFill rotWithShape="1">
                <a:blip r:embed="rId5"/>
                <a:stretch>
                  <a:fillRect l="-1166" t="-3745" b="-2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98449" y="236220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b. Với điểm O bất kì, ta có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92261"/>
              </p:ext>
            </p:extLst>
          </p:nvPr>
        </p:nvGraphicFramePr>
        <p:xfrm>
          <a:off x="2162539" y="2877215"/>
          <a:ext cx="32115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0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39" y="2877215"/>
                        <a:ext cx="32115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47128"/>
              </p:ext>
            </p:extLst>
          </p:nvPr>
        </p:nvGraphicFramePr>
        <p:xfrm>
          <a:off x="2124736" y="3505200"/>
          <a:ext cx="33035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1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736" y="3505200"/>
                        <a:ext cx="33035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3541"/>
              </p:ext>
            </p:extLst>
          </p:nvPr>
        </p:nvGraphicFramePr>
        <p:xfrm>
          <a:off x="322117" y="4267200"/>
          <a:ext cx="75707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2" name="Equation" r:id="rId11" imgW="2654280" imgH="253800" progId="Equation.DSMT4">
                  <p:embed/>
                </p:oleObj>
              </mc:Choice>
              <mc:Fallback>
                <p:oleObj name="Equation" r:id="rId11" imgW="2654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7" y="4267200"/>
                        <a:ext cx="75707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1898649" y="4191000"/>
            <a:ext cx="29718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99358"/>
              </p:ext>
            </p:extLst>
          </p:nvPr>
        </p:nvGraphicFramePr>
        <p:xfrm>
          <a:off x="2751136" y="4953000"/>
          <a:ext cx="39481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3" name="Equation" r:id="rId13" imgW="1384200" imgH="253800" progId="Equation.DSMT4">
                  <p:embed/>
                </p:oleObj>
              </mc:Choice>
              <mc:Fallback>
                <p:oleObj name="Equation" r:id="rId1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6" y="4953000"/>
                        <a:ext cx="39481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41700"/>
              </p:ext>
            </p:extLst>
          </p:nvPr>
        </p:nvGraphicFramePr>
        <p:xfrm>
          <a:off x="6623049" y="4953000"/>
          <a:ext cx="13763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49" y="4953000"/>
                        <a:ext cx="13763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98057"/>
              </p:ext>
            </p:extLst>
          </p:nvPr>
        </p:nvGraphicFramePr>
        <p:xfrm>
          <a:off x="1530679" y="5638800"/>
          <a:ext cx="39830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5"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679" y="5638800"/>
                        <a:ext cx="39830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2708" name="Picture 4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1837660"/>
            <a:ext cx="3800475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944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069" y="2084291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90500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065337" y="76200"/>
                <a:ext cx="9972675" cy="1981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tam giác ABC 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Hãy xác định điểm M để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𝑴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𝑴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𝑴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Chứng minh rằng với mọi điểm O , ta có :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𝑴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337" y="76200"/>
                <a:ext cx="9972675" cy="1981120"/>
              </a:xfrm>
              <a:prstGeom prst="rect">
                <a:avLst/>
              </a:prstGeom>
              <a:blipFill rotWithShape="1">
                <a:blip r:embed="rId5"/>
                <a:stretch>
                  <a:fillRect l="-1284" t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98448" y="2514600"/>
            <a:ext cx="7319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a. Giả sử có điểm M thoả mãn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4601"/>
              </p:ext>
            </p:extLst>
          </p:nvPr>
        </p:nvGraphicFramePr>
        <p:xfrm>
          <a:off x="1449388" y="3038475"/>
          <a:ext cx="412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2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038475"/>
                        <a:ext cx="412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3731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133600"/>
            <a:ext cx="33528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77367" y="3657600"/>
            <a:ext cx="7319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Gọi I là trung điểm của AB . Khi đó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9934"/>
              </p:ext>
            </p:extLst>
          </p:nvPr>
        </p:nvGraphicFramePr>
        <p:xfrm>
          <a:off x="2555024" y="4114800"/>
          <a:ext cx="26368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3"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24" y="4114800"/>
                        <a:ext cx="26368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08674"/>
              </p:ext>
            </p:extLst>
          </p:nvPr>
        </p:nvGraphicFramePr>
        <p:xfrm>
          <a:off x="942088" y="4813002"/>
          <a:ext cx="53324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4" name="Equation" r:id="rId12" imgW="2234880" imgH="228600" progId="Equation.DSMT4">
                  <p:embed/>
                </p:oleObj>
              </mc:Choice>
              <mc:Fallback>
                <p:oleObj name="Equation" r:id="rId12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88" y="4813002"/>
                        <a:ext cx="53324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8687"/>
              </p:ext>
            </p:extLst>
          </p:nvPr>
        </p:nvGraphicFramePr>
        <p:xfrm>
          <a:off x="6307137" y="4800600"/>
          <a:ext cx="23018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5" name="Equation" r:id="rId14" imgW="965160" imgH="253800" progId="Equation.DSMT4">
                  <p:embed/>
                </p:oleObj>
              </mc:Choice>
              <mc:Fallback>
                <p:oleObj name="Equation" r:id="rId14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7" y="4800600"/>
                        <a:ext cx="23018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5847" y="5550555"/>
            <a:ext cx="2710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ừ (1) suy ra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91725"/>
              </p:ext>
            </p:extLst>
          </p:nvPr>
        </p:nvGraphicFramePr>
        <p:xfrm>
          <a:off x="3030537" y="5475767"/>
          <a:ext cx="2149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6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7" y="5475767"/>
                        <a:ext cx="21494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2726" y="6162020"/>
            <a:ext cx="9190686" cy="523220"/>
          </a:xfrm>
          <a:prstGeom prst="rect">
            <a:avLst/>
          </a:prstGeom>
          <a:solidFill>
            <a:srgbClr val="E3E6E2"/>
          </a:solidFill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Điều này xảy ra khi và chỉ khi 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 là trung điểm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của IC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47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7" grpId="0"/>
      <p:bldP spid="32" grpId="0"/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308" y="213360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90500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065337" y="76200"/>
                <a:ext cx="9972675" cy="1981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tam giác ABC 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Hãy xác định điểm M để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𝑴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𝑴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𝑴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Chứng minh rằng với mọi điểm O , ta có :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0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𝑴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337" y="76200"/>
                <a:ext cx="9972675" cy="1981120"/>
              </a:xfrm>
              <a:prstGeom prst="rect">
                <a:avLst/>
              </a:prstGeom>
              <a:blipFill rotWithShape="1">
                <a:blip r:embed="rId5"/>
                <a:stretch>
                  <a:fillRect l="-1284" t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98448" y="2642875"/>
            <a:ext cx="7319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b. Với điểm O tuỳ ý, ta có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46295"/>
              </p:ext>
            </p:extLst>
          </p:nvPr>
        </p:nvGraphicFramePr>
        <p:xfrm>
          <a:off x="2178050" y="3200088"/>
          <a:ext cx="2516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8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200088"/>
                        <a:ext cx="25161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3731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133600"/>
            <a:ext cx="33528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67603"/>
              </p:ext>
            </p:extLst>
          </p:nvPr>
        </p:nvGraphicFramePr>
        <p:xfrm>
          <a:off x="2178050" y="3873982"/>
          <a:ext cx="2546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9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873982"/>
                        <a:ext cx="2546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97278"/>
              </p:ext>
            </p:extLst>
          </p:nvPr>
        </p:nvGraphicFramePr>
        <p:xfrm>
          <a:off x="2178050" y="4547875"/>
          <a:ext cx="2606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0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47875"/>
                        <a:ext cx="2606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45815"/>
              </p:ext>
            </p:extLst>
          </p:nvPr>
        </p:nvGraphicFramePr>
        <p:xfrm>
          <a:off x="930717" y="5309875"/>
          <a:ext cx="7394576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1" name="Equation" r:id="rId14" imgW="3098520" imgH="253800" progId="Equation.DSMT4">
                  <p:embed/>
                </p:oleObj>
              </mc:Choice>
              <mc:Fallback>
                <p:oleObj name="Equation" r:id="rId14" imgW="309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17" y="5309875"/>
                        <a:ext cx="7394576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38771"/>
              </p:ext>
            </p:extLst>
          </p:nvPr>
        </p:nvGraphicFramePr>
        <p:xfrm>
          <a:off x="8345154" y="5309875"/>
          <a:ext cx="1241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2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154" y="5309875"/>
                        <a:ext cx="1241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705066" y="5995674"/>
            <a:ext cx="2370545" cy="633726"/>
            <a:chOff x="5705066" y="5867399"/>
            <a:chExt cx="2370545" cy="633726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31038"/>
                </p:ext>
              </p:extLst>
            </p:nvPr>
          </p:nvGraphicFramePr>
          <p:xfrm>
            <a:off x="6734468" y="5913750"/>
            <a:ext cx="303213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723" name="Equation" r:id="rId18" imgW="126720" imgH="228600" progId="Equation.DSMT4">
                    <p:embed/>
                  </p:oleObj>
                </mc:Choice>
                <mc:Fallback>
                  <p:oleObj name="Equation" r:id="rId18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468" y="5913750"/>
                          <a:ext cx="303213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eft Brace 2"/>
            <p:cNvSpPr/>
            <p:nvPr/>
          </p:nvSpPr>
          <p:spPr>
            <a:xfrm rot="16200000">
              <a:off x="6854620" y="4717845"/>
              <a:ext cx="71437" cy="2370545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1903412" y="5157475"/>
            <a:ext cx="3200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713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1697502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0020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79612" y="76200"/>
                <a:ext cx="9972675" cy="1544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ất điểm A chịu tác động của b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hư hình vẽ và ở trạng thái cân bằng (tức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</m:oMath>
                </a14:m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</m:oMath>
                </a14:m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ính độ lớn của các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b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độ lớn là 20N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2" y="76200"/>
                <a:ext cx="9972675" cy="1544590"/>
              </a:xfrm>
              <a:prstGeom prst="rect">
                <a:avLst/>
              </a:prstGeom>
              <a:blipFill rotWithShape="1">
                <a:blip r:embed="rId5"/>
                <a:stretch>
                  <a:fillRect l="-1284" t="-1186" r="-61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83051" y="2133600"/>
                <a:ext cx="7542880" cy="2069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a dùng các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để biểu diễn các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tác động vào chất điểm A,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biểu diễn cho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là hợp lực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51" y="2133600"/>
                <a:ext cx="7542880" cy="2069028"/>
              </a:xfrm>
              <a:prstGeom prst="rect">
                <a:avLst/>
              </a:prstGeom>
              <a:blipFill rotWithShape="1">
                <a:blip r:embed="rId7"/>
                <a:stretch>
                  <a:fillRect l="-1616" t="-885" r="-808" b="-5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26979"/>
              </p:ext>
            </p:extLst>
          </p:nvPr>
        </p:nvGraphicFramePr>
        <p:xfrm>
          <a:off x="1712210" y="4627840"/>
          <a:ext cx="42148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6" name="Equation" r:id="rId8" imgW="1765080" imgH="330120" progId="Equation.DSMT4">
                  <p:embed/>
                </p:oleObj>
              </mc:Choice>
              <mc:Fallback>
                <p:oleObj name="Equation" r:id="rId8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10" y="4627840"/>
                        <a:ext cx="42148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5781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0012" y="1988207"/>
            <a:ext cx="27051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5782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0012" y="1988207"/>
            <a:ext cx="27051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83051" y="4104620"/>
            <a:ext cx="7542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chất điểm A ở trạng thái cân bằng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3051" y="5486400"/>
            <a:ext cx="1467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7392"/>
              </p:ext>
            </p:extLst>
          </p:nvPr>
        </p:nvGraphicFramePr>
        <p:xfrm>
          <a:off x="1674812" y="5400020"/>
          <a:ext cx="59737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7" name="Equation" r:id="rId12" imgW="2501640" imgH="253800" progId="Equation.DSMT4">
                  <p:embed/>
                </p:oleObj>
              </mc:Choice>
              <mc:Fallback>
                <p:oleObj name="Equation" r:id="rId12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5400020"/>
                        <a:ext cx="59737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72603" y="6155067"/>
            <a:ext cx="5669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ACED là hình bình hành nên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41173"/>
              </p:ext>
            </p:extLst>
          </p:nvPr>
        </p:nvGraphicFramePr>
        <p:xfrm>
          <a:off x="5789612" y="6037973"/>
          <a:ext cx="29098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8" name="Equation" r:id="rId14" imgW="1218960" imgH="228600" progId="Equation.DSMT4">
                  <p:embed/>
                </p:oleObj>
              </mc:Choice>
              <mc:Fallback>
                <p:oleObj name="Equation" r:id="rId14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6037973"/>
                        <a:ext cx="29098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62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7" grpId="0"/>
      <p:bldP spid="28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685800"/>
            <a:ext cx="11936413" cy="2049674"/>
            <a:chOff x="74612" y="766850"/>
            <a:chExt cx="11936413" cy="2049674"/>
          </a:xfrm>
        </p:grpSpPr>
        <p:sp>
          <p:nvSpPr>
            <p:cNvPr id="15" name="Rounded Rectangle 14"/>
            <p:cNvSpPr/>
            <p:nvPr/>
          </p:nvSpPr>
          <p:spPr>
            <a:xfrm>
              <a:off x="2132012" y="790144"/>
              <a:ext cx="9879013" cy="2026380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32012" y="766850"/>
                  <a:ext cx="9802814" cy="19245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o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. Hãy 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xác định điểm C sao 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𝑪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 </a:t>
                  </a:r>
                </a:p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 a. Tìm mối quan hệ giữa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2800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 b.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có mối quan hệ như thế nào về hướng </a:t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 và độ dài đối vớ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?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766850"/>
                  <a:ext cx="9802814" cy="192450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06" t="-317" b="-76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243" y="2806491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18520" y="3352800"/>
            <a:ext cx="6807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a. Theo qui tắc 3 điểm, ta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4365"/>
              </p:ext>
            </p:extLst>
          </p:nvPr>
        </p:nvGraphicFramePr>
        <p:xfrm>
          <a:off x="1657924" y="3876020"/>
          <a:ext cx="43132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1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924" y="3876020"/>
                        <a:ext cx="43132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0002" name="Picture 54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10701"/>
              </p:ext>
            </p:extLst>
          </p:nvPr>
        </p:nvGraphicFramePr>
        <p:xfrm>
          <a:off x="1466559" y="4648200"/>
          <a:ext cx="4711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2"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6559" y="4648200"/>
                        <a:ext cx="47117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0012" name="Picture 55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2" y="3209270"/>
            <a:ext cx="42100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18520" y="5867400"/>
                <a:ext cx="112384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.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cùng hướng và có độ dài gấp đôi với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20" y="5867400"/>
                <a:ext cx="11238492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1139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8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792" y="1754839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76200"/>
            <a:ext cx="11125200" cy="160020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79612" y="76200"/>
                <a:ext cx="9972675" cy="1544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ất điểm A chịu tác động của b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hư hình vẽ và ở trạng thái cân bằng (tức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</m:oMath>
                </a14:m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</m:oMath>
                </a14:m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ính độ lớn của các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b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độ lớn là 20N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2" y="76200"/>
                <a:ext cx="9972675" cy="1544590"/>
              </a:xfrm>
              <a:prstGeom prst="rect">
                <a:avLst/>
              </a:prstGeom>
              <a:blipFill rotWithShape="1">
                <a:blip r:embed="rId5"/>
                <a:stretch>
                  <a:fillRect l="-1284" t="-1186" r="-61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4193" y="-7867"/>
            <a:ext cx="1826630" cy="1836667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-8394" y="248746"/>
            <a:ext cx="191180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7473"/>
              </p:ext>
            </p:extLst>
          </p:nvPr>
        </p:nvGraphicFramePr>
        <p:xfrm>
          <a:off x="1370012" y="2235352"/>
          <a:ext cx="3851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58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2235352"/>
                        <a:ext cx="38512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5781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1988207"/>
            <a:ext cx="27051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83051" y="4648200"/>
                <a:ext cx="7542880" cy="147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độ lớn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𝑵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ó độ lớn bằ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𝑵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51" y="4648200"/>
                <a:ext cx="7542880" cy="1478353"/>
              </a:xfrm>
              <a:prstGeom prst="rect">
                <a:avLst/>
              </a:prstGeom>
              <a:blipFill rotWithShape="1">
                <a:blip r:embed="rId10"/>
                <a:stretch>
                  <a:fillRect l="-1616" b="-3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66384"/>
              </p:ext>
            </p:extLst>
          </p:nvPr>
        </p:nvGraphicFramePr>
        <p:xfrm>
          <a:off x="1751012" y="3352800"/>
          <a:ext cx="39417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59" name="Equation" r:id="rId11" imgW="1650960" imgH="431640" progId="Equation.DSMT4">
                  <p:embed/>
                </p:oleObj>
              </mc:Choice>
              <mc:Fallback>
                <p:oleObj name="Equation" r:id="rId11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3352800"/>
                        <a:ext cx="39417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81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990012" y="265813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02601" y="240413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02601" y="240419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24954" y="83738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073749" y="118747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48452" y="98637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52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002" name="Picture 54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71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2" y="2743200"/>
            <a:ext cx="4267200" cy="314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79412" y="914400"/>
            <a:ext cx="11582400" cy="1904240"/>
            <a:chOff x="379412" y="914400"/>
            <a:chExt cx="11582400" cy="1904240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914400"/>
              <a:ext cx="11353800" cy="1600200"/>
            </a:xfrm>
            <a:prstGeom prst="roundRect">
              <a:avLst>
                <a:gd name="adj" fmla="val 3585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08012" y="994463"/>
                  <a:ext cx="10210800" cy="14400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v"/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ích của một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ới một số thực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là một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kí hiệu là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cùng hướng vớ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có độ dài bằng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𝒌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endPara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994463"/>
                  <a:ext cx="10210800" cy="144007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75" t="-424" b="-110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614257" y="1371600"/>
              <a:ext cx="1347555" cy="14470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432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795338"/>
            <a:ext cx="11936413" cy="2049674"/>
            <a:chOff x="74612" y="766850"/>
            <a:chExt cx="11936413" cy="2049674"/>
          </a:xfrm>
        </p:grpSpPr>
        <p:sp>
          <p:nvSpPr>
            <p:cNvPr id="15" name="Rounded Rectangle 14"/>
            <p:cNvSpPr/>
            <p:nvPr/>
          </p:nvSpPr>
          <p:spPr>
            <a:xfrm>
              <a:off x="2132012" y="790144"/>
              <a:ext cx="9879013" cy="2026380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32012" y="766850"/>
                  <a:ext cx="9802814" cy="1967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rên trục số , gọi O, A&lt; M, N tương ứng biểu thị các số 0, 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. Hãy nêu mối quan hệ về hướng và độ dài của mỗ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𝑶𝑴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𝑶𝑵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ớ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𝑶𝑨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. Viết đẳng thức thể hiện mối quan hệ giữa 2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𝑶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𝑵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𝑶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.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012" y="766850"/>
                  <a:ext cx="9802814" cy="19679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06" t="-3096" r="-1928" b="-74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endPara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591" y="3002802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612" y="3525028"/>
                <a:ext cx="6581380" cy="1098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à có độ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dà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" y="3525028"/>
                <a:ext cx="6581380" cy="1098827"/>
              </a:xfrm>
              <a:prstGeom prst="rect">
                <a:avLst/>
              </a:prstGeom>
              <a:blipFill rotWithShape="1">
                <a:blip r:embed="rId9"/>
                <a:stretch>
                  <a:fillRect l="-1574" t="-552" b="-1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73540"/>
              </p:ext>
            </p:extLst>
          </p:nvPr>
        </p:nvGraphicFramePr>
        <p:xfrm>
          <a:off x="1936750" y="5824538"/>
          <a:ext cx="27543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61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6750" y="5824538"/>
                        <a:ext cx="27543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0002" name="Picture 546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8131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2" y="3233738"/>
            <a:ext cx="5201132" cy="1058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4612" y="4725711"/>
                <a:ext cx="6581380" cy="1098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à có độ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dà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" y="4725711"/>
                <a:ext cx="6581380" cy="1098827"/>
              </a:xfrm>
              <a:prstGeom prst="rect">
                <a:avLst/>
              </a:prstGeom>
              <a:blipFill rotWithShape="1">
                <a:blip r:embed="rId14"/>
                <a:stretch>
                  <a:fillRect l="-1574" t="-556" r="-1852"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4612" y="5987118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83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002" name="Picture 54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79412" y="762000"/>
            <a:ext cx="11353800" cy="1600200"/>
            <a:chOff x="379412" y="914400"/>
            <a:chExt cx="11353800" cy="1600200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914400"/>
              <a:ext cx="11353800" cy="1600200"/>
            </a:xfrm>
            <a:prstGeom prst="roundRect">
              <a:avLst>
                <a:gd name="adj" fmla="val 3585"/>
              </a:avLst>
            </a:prstGeom>
            <a:blipFill dpi="0"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08012" y="994463"/>
                  <a:ext cx="10896600" cy="14400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v"/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ích của một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ới một số thực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là một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kí hiệu là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, ngược hướng vớ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có độ dài bằng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(−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endPara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994463"/>
                  <a:ext cx="10896600" cy="144007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07" t="-424" r="-1623" b="-110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2" y="2557130"/>
            <a:ext cx="4114800" cy="2783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89012" y="5844363"/>
                <a:ext cx="9379504" cy="578300"/>
              </a:xfrm>
              <a:prstGeom prst="rect">
                <a:avLst/>
              </a:prstGeom>
              <a:solidFill>
                <a:srgbClr val="CDD2CC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hú ý : 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a quy ướ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. 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5844363"/>
                <a:ext cx="9379504" cy="578300"/>
              </a:xfrm>
              <a:prstGeom prst="rect">
                <a:avLst/>
              </a:prstGeom>
              <a:blipFill rotWithShape="1">
                <a:blip r:embed="rId7"/>
                <a:stretch>
                  <a:fillRect l="-1105" t="-1053" b="-2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939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002" name="Picture 54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0464" y="748729"/>
            <a:ext cx="78260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rong hình bên , hai trung tuyến AM và BN của tam giác ABC cắt nhau tại G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28224" y="1711696"/>
            <a:ext cx="4023629" cy="1884363"/>
            <a:chOff x="628224" y="1711696"/>
            <a:chExt cx="4023629" cy="188436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211172"/>
                </p:ext>
              </p:extLst>
            </p:nvPr>
          </p:nvGraphicFramePr>
          <p:xfrm>
            <a:off x="2043591" y="1711696"/>
            <a:ext cx="2608262" cy="18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07" name="Equation" r:id="rId5" imgW="914400" imgH="660240" progId="Equation.DSMT4">
                    <p:embed/>
                  </p:oleObj>
                </mc:Choice>
                <mc:Fallback>
                  <p:oleObj name="Equation" r:id="rId5" imgW="914400" imgH="6602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591" y="1711696"/>
                          <a:ext cx="2608262" cy="188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8224" y="1828800"/>
              <a:ext cx="14275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a có : </a:t>
              </a:r>
              <a:endPara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5612" y="3657599"/>
                <a:ext cx="11430000" cy="1009187"/>
              </a:xfrm>
              <a:prstGeom prst="rect">
                <a:avLst/>
              </a:prstGeom>
              <a:solidFill>
                <a:srgbClr val="E3E6E2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Nhận xét 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: V</a:t>
                </a:r>
                <a:r>
                  <a:rPr lang="vi-VN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ó 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𝒌</m:t>
                        </m:r>
                      </m:e>
                    </m:d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cùng hướng với </a:t>
                </a:r>
                <a:b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657599"/>
                <a:ext cx="11430000" cy="1009187"/>
              </a:xfrm>
              <a:prstGeom prst="rect">
                <a:avLst/>
              </a:prstGeom>
              <a:blipFill rotWithShape="1">
                <a:blip r:embed="rId7"/>
                <a:stretch>
                  <a:fillRect l="-960" t="-6024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0180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664610"/>
            <a:ext cx="3706629" cy="248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84098" y="4912242"/>
            <a:ext cx="10244314" cy="1626781"/>
            <a:chOff x="1184098" y="4912242"/>
            <a:chExt cx="10244314" cy="1626781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3400655" y="4912242"/>
              <a:ext cx="7924800" cy="1593030"/>
            </a:xfrm>
            <a:prstGeom prst="wedgeRoundRectCallout">
              <a:avLst>
                <a:gd name="adj1" fmla="val -34126"/>
                <a:gd name="adj2" fmla="val 49908"/>
                <a:gd name="adj3" fmla="val 16667"/>
              </a:avLst>
            </a:prstGeom>
            <a:solidFill>
              <a:srgbClr val="BACDD4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602314" y="5029200"/>
              <a:ext cx="782609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itchFamily="2" charset="2"/>
                <a:buChar char="v"/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Phép lấy tích của v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với một số gọi là </a:t>
              </a:r>
              <a:r>
                <a:rPr lang="en-US" sz="2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phép nhân v</a:t>
              </a:r>
              <a:r>
                <a:rPr lang="vi-VN" sz="2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với một số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( hay phép nhân một số với v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)</a:t>
              </a:r>
              <a:endPara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9988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726"/>
            <a:stretch/>
          </p:blipFill>
          <p:spPr>
            <a:xfrm>
              <a:off x="1184098" y="5029200"/>
              <a:ext cx="2418216" cy="15098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192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295526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1812" y="2819400"/>
                <a:ext cx="11353800" cy="587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hật vậy,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ùng phương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819400"/>
                <a:ext cx="11353800" cy="587277"/>
              </a:xfrm>
              <a:prstGeom prst="rect">
                <a:avLst/>
              </a:prstGeom>
              <a:blipFill rotWithShape="1">
                <a:blip r:embed="rId4"/>
                <a:stretch>
                  <a:fillRect l="-913" b="-27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74611" y="706411"/>
            <a:ext cx="11963401" cy="1655789"/>
            <a:chOff x="150811" y="676275"/>
            <a:chExt cx="11963401" cy="1655789"/>
          </a:xfrm>
        </p:grpSpPr>
        <p:sp>
          <p:nvSpPr>
            <p:cNvPr id="11" name="Rounded Rectangle 10"/>
            <p:cNvSpPr/>
            <p:nvPr/>
          </p:nvSpPr>
          <p:spPr>
            <a:xfrm>
              <a:off x="1851024" y="837660"/>
              <a:ext cx="10263188" cy="1324515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08213" y="914400"/>
                  <a:ext cx="9296400" cy="11104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ứng minh rằng hai v</a:t>
                  </a:r>
                  <a:r>
                    <a:rPr lang="vi-VN" sz="2800" b="1" smtClean="0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cùng phương khi và chỉ khi tồn tại số k để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.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3" y="914400"/>
                  <a:ext cx="9296400" cy="11104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377" b="-120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61640" name="Picture 136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365"/>
            <a:stretch/>
          </p:blipFill>
          <p:spPr bwMode="auto">
            <a:xfrm>
              <a:off x="150811" y="676275"/>
              <a:ext cx="1700213" cy="16557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" name="Picture 54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0"/>
          <a:stretch/>
        </p:blipFill>
        <p:spPr bwMode="auto">
          <a:xfrm>
            <a:off x="0" y="76200"/>
            <a:ext cx="8991416" cy="67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31926" y="3406677"/>
                <a:ext cx="10853685" cy="2096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gược lại , giả sử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ùng phương. Ta lấy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 smtClean="0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  <a:cs typeface="Arial" pitchFamily="34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 smtClean="0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  <a:cs typeface="Arial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ùng hướng và lấy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/>
                                    <a:cs typeface="Arial" pitchFamily="34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/>
                                    <a:cs typeface="Arial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ngược hướng.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926" y="3406677"/>
                <a:ext cx="10853685" cy="2096536"/>
              </a:xfrm>
              <a:prstGeom prst="rect">
                <a:avLst/>
              </a:prstGeom>
              <a:blipFill rotWithShape="1">
                <a:blip r:embed="rId8"/>
                <a:stretch>
                  <a:fillRect l="-1123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27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139" y="2236155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9412" y="2764220"/>
                <a:ext cx="7696200" cy="1492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Điểm M thuộc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AB khi và chỉ khi các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có giá trùng nhau, tức là 2 v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ùng phương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2764220"/>
                <a:ext cx="7696200" cy="1492075"/>
              </a:xfrm>
              <a:prstGeom prst="rect">
                <a:avLst/>
              </a:prstGeom>
              <a:blipFill rotWithShape="1">
                <a:blip r:embed="rId4"/>
                <a:stretch>
                  <a:fillRect l="-1584" t="-4082" r="-1108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932468" y="114824"/>
            <a:ext cx="11045218" cy="1945727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62634" y="152400"/>
                <a:ext cx="9893663" cy="1908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d đi qua hai điểm phân biệt A và B. Những khẳng định nào sau đây là đúng?</a:t>
                </a:r>
              </a:p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a. Điểm M thuộc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d khi và chỉ khi tồn tại số t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634" y="152400"/>
                <a:ext cx="9893663" cy="1908151"/>
              </a:xfrm>
              <a:prstGeom prst="rect">
                <a:avLst/>
              </a:prstGeom>
              <a:blipFill rotWithShape="1">
                <a:blip r:embed="rId5"/>
                <a:stretch>
                  <a:fillRect l="-1232" t="-3195" r="-1232" b="-5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4611" name="Picture 3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6"/>
          <a:stretch/>
        </p:blipFill>
        <p:spPr bwMode="auto">
          <a:xfrm>
            <a:off x="74612" y="76200"/>
            <a:ext cx="171571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4654" name="Picture 7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437545"/>
            <a:ext cx="3690144" cy="65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79412" y="4280832"/>
                <a:ext cx="11424500" cy="10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heo kết quả của ví dụ 1, điều này xảy ra khi và chỉ khi tồn tại số t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4280832"/>
                <a:ext cx="11424500" cy="1046377"/>
              </a:xfrm>
              <a:prstGeom prst="rect">
                <a:avLst/>
              </a:prstGeom>
              <a:blipFill rotWithShape="1">
                <a:blip r:embed="rId8"/>
                <a:stretch>
                  <a:fillRect l="-1067" t="-5814" r="-1067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79412" y="5327209"/>
            <a:ext cx="11424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Do đó </a:t>
            </a:r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ẳng định a là đúng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74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09</TotalTime>
  <Words>2191</Words>
  <Application>Microsoft Office PowerPoint</Application>
  <PresentationFormat>Custom</PresentationFormat>
  <Paragraphs>147</Paragraphs>
  <Slides>3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800</cp:revision>
  <dcterms:created xsi:type="dcterms:W3CDTF">2021-08-04T05:24:17Z</dcterms:created>
  <dcterms:modified xsi:type="dcterms:W3CDTF">2023-06-03T02:14:31Z</dcterms:modified>
</cp:coreProperties>
</file>